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87C06-A2A6-4E2F-AAA0-223B3178504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2FD99D8-FB27-4421-B215-FBBF960173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id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E244D1-05F8-4CA1-A868-EE84B485F0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589578-F633-4A88-BF14-2B025A97E7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8CCD9C-BA35-4973-8DE5-948AAC3B1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998135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FC1A3-84EF-4B57-9431-90E5C0226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C81DC1-6098-4DD8-82B5-5162408AD8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49528-2476-40D6-A26F-483EDDD314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D6B875-4720-4799-BBD5-7DFAE4BEC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8C85FB-CC10-425D-93EC-66E3EA3B0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9267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754449-6D0D-4BBB-A717-08AEB1005C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EF3ABF3-DED7-43F7-9674-4B94E6DD78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0EADBA-DAF6-4674-A94A-C391586F0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0335F8-CF00-417B-8BA9-28E693DF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B1E8BD-A5B8-4FFB-B7CE-29A1698EF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9371891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AC9E55-60F7-4C83-B08F-407B922A9E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D59DE2-0E5F-4C4D-8269-E704569331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06851D-8EBB-4D2F-910F-F7338D669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F3FF6D-0CD8-4A56-8D1E-5BA73A1714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898858-9C1B-49F5-B76A-FAE57D263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73588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31A4DC-75FD-4521-9CC6-B1DE58E773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52B2FF-D81E-46C1-8F59-02716AE663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283238-6C33-4F41-A39D-6A16BFFC9E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D15B1F-6693-435A-924D-EF081A51F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E2EC20-06C9-40BD-9E6E-87DDBA075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04568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D9005-7E02-4230-9E9C-16C4812D2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F543CD-776B-4C66-B724-62782DC985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E0A1A5-1C9A-45F1-8FA8-0975AB37D4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0ACD05-C5D5-41A4-B374-0EE096BDC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E42BBD-02B1-4EBB-8F0D-E70235438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1B593B-0B59-413F-A765-F34E43162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45064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EE10AB-D812-4A5D-A6D1-E2B90A47C8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9C35FE-548D-4244-B600-0C5F03D4EB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2EA3F7-11F1-43D2-8DC3-61C3E1A06B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8720159-D29D-49A3-A31C-22F2BBE1280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C370BFE-D801-4384-A9E6-9324067CC1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EBB34E2-395F-44A1-AD4A-71BA3A52D6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C9E23F4-0D2C-4466-B866-48EEDCA4C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ED2A8F0-E14E-47B6-97D8-B1B8D0908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146603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938F45-8E58-4219-A5F3-8C2EB57554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633707-75AC-4002-97F8-BBB712272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B2344-FB5E-4BB4-8109-436B6A407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4CFB03-639E-4942-9BA1-DD4A5C19B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2514126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343FBD-DE88-461A-AEB9-D87EB99AA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D898F5-18D8-46C2-BCA6-E009C21D4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092E85-9FC2-4DB2-8AF8-53DF0F898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609493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F8C73-2F49-41A6-8978-A7092B365D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7017E9-E58B-4B1A-A769-971EC238D6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F482589-85D4-493A-A3FB-B4F772B92F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6B524E-D98F-4A6E-9290-9A7BFB0B9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F49E88-9F0C-422E-9E98-2128C2C53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306D48-578B-401B-968F-D4A0C4630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51047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F67B23-3898-43E4-B323-D0921B97FC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42D2BC5-6115-44EA-AA27-D6CC32584C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D9DEBB-E6EA-4BA8-9FCC-30D3646C8A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BA0753-A343-408D-B893-390A9F70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91ABD9-5C72-4823-A526-8A5B7E3F5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9340D7-3B3D-4D47-86D0-BFB712866D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52643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C3B9F59-A357-4E40-9ED6-3A0E2A8CFC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B2ABDF-A192-420D-9C51-DDFE245C36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A2081B-6CF4-4E34-A372-96335A9F8C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04B5E-8839-47F9-83A4-76C5DF7A1F0D}" type="datetimeFigureOut">
              <a:rPr lang="id-ID" smtClean="0"/>
              <a:t>15/10/2020</a:t>
            </a:fld>
            <a:endParaRPr lang="id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C8C369-E2E4-47DC-9830-9054E05E29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A91F7-48BE-43C4-9362-1AEAE936E2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B22C5F-539D-4F09-B3F0-62C80B939AE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169311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13" Type="http://schemas.openxmlformats.org/officeDocument/2006/relationships/hyperlink" Target="http://noticias-y-punto.blogspot.com/2015/10/sciencedirect-no-sera-accesible-desde.html" TargetMode="External"/><Relationship Id="rId3" Type="http://schemas.openxmlformats.org/officeDocument/2006/relationships/hyperlink" Target="https://www.schwingi.pro/covid-19-know-your-resources/" TargetMode="External"/><Relationship Id="rId7" Type="http://schemas.openxmlformats.org/officeDocument/2006/relationships/image" Target="../media/image4.svg"/><Relationship Id="rId12" Type="http://schemas.openxmlformats.org/officeDocument/2006/relationships/image" Target="../media/image7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11" Type="http://schemas.openxmlformats.org/officeDocument/2006/relationships/hyperlink" Target="http://sustainable-nano.com/2013/06/25/teamwork-wins-why-science-is-not-an-individual-sport/" TargetMode="External"/><Relationship Id="rId5" Type="http://schemas.openxmlformats.org/officeDocument/2006/relationships/hyperlink" Target="https://en.wikibooks.org/wiki/File:COVID-19_Outbreak_World_Map_per_Capita.svg" TargetMode="External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hyperlink" Target="https://www.asiapathways-adbi.org/2020/04/global-stimulus-to-fight-the-covid-19-pandemic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meta.wikimedia.org/wiki/Wikimedia_Research_Network" TargetMode="Externa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0.jp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emf"/><Relationship Id="rId9" Type="http://schemas.openxmlformats.org/officeDocument/2006/relationships/image" Target="../media/image10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8294908-8B00-4F58-BBBA-20F71A40AA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364C879-1404-4203-8E9D-CC5DE0A621A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82782" y="-1386168"/>
            <a:ext cx="2424873" cy="3611191"/>
          </a:xfrm>
          <a:custGeom>
            <a:avLst/>
            <a:gdLst>
              <a:gd name="connsiteX0" fmla="*/ 0 w 2424873"/>
              <a:gd name="connsiteY0" fmla="*/ 2424874 h 3611191"/>
              <a:gd name="connsiteX1" fmla="*/ 2424873 w 2424873"/>
              <a:gd name="connsiteY1" fmla="*/ 0 h 3611191"/>
              <a:gd name="connsiteX2" fmla="*/ 2424873 w 2424873"/>
              <a:gd name="connsiteY2" fmla="*/ 3611191 h 3611191"/>
              <a:gd name="connsiteX3" fmla="*/ 1186317 w 2424873"/>
              <a:gd name="connsiteY3" fmla="*/ 3611191 h 3611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24873" h="3611191">
                <a:moveTo>
                  <a:pt x="0" y="2424874"/>
                </a:moveTo>
                <a:lnTo>
                  <a:pt x="2424873" y="0"/>
                </a:lnTo>
                <a:lnTo>
                  <a:pt x="2424873" y="3611191"/>
                </a:lnTo>
                <a:lnTo>
                  <a:pt x="1186317" y="3611191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4617302-4B0D-4351-A6BB-6F0930D943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571000" y="-338582"/>
            <a:ext cx="1635955" cy="1635955"/>
          </a:xfrm>
          <a:custGeom>
            <a:avLst/>
            <a:gdLst>
              <a:gd name="connsiteX0" fmla="*/ 0 w 1635955"/>
              <a:gd name="connsiteY0" fmla="*/ 957987 h 1635955"/>
              <a:gd name="connsiteX1" fmla="*/ 957987 w 1635955"/>
              <a:gd name="connsiteY1" fmla="*/ 0 h 1635955"/>
              <a:gd name="connsiteX2" fmla="*/ 1635955 w 1635955"/>
              <a:gd name="connsiteY2" fmla="*/ 0 h 1635955"/>
              <a:gd name="connsiteX3" fmla="*/ 1635955 w 1635955"/>
              <a:gd name="connsiteY3" fmla="*/ 1635955 h 1635955"/>
              <a:gd name="connsiteX4" fmla="*/ 0 w 1635955"/>
              <a:gd name="connsiteY4" fmla="*/ 1635955 h 1635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35955" h="1635955">
                <a:moveTo>
                  <a:pt x="0" y="957987"/>
                </a:moveTo>
                <a:lnTo>
                  <a:pt x="957987" y="0"/>
                </a:lnTo>
                <a:lnTo>
                  <a:pt x="1635955" y="0"/>
                </a:lnTo>
                <a:lnTo>
                  <a:pt x="1635955" y="1635955"/>
                </a:lnTo>
                <a:lnTo>
                  <a:pt x="0" y="1635955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A2C7802-C2E0-4218-8F89-8DD7CCD2CD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627985" y="-6588"/>
            <a:ext cx="4059393" cy="2548110"/>
          </a:xfrm>
          <a:custGeom>
            <a:avLst/>
            <a:gdLst>
              <a:gd name="connsiteX0" fmla="*/ 0 w 4059393"/>
              <a:gd name="connsiteY0" fmla="*/ 1511282 h 2548110"/>
              <a:gd name="connsiteX1" fmla="*/ 1511282 w 4059393"/>
              <a:gd name="connsiteY1" fmla="*/ 0 h 2548110"/>
              <a:gd name="connsiteX2" fmla="*/ 4059393 w 4059393"/>
              <a:gd name="connsiteY2" fmla="*/ 2548110 h 2548110"/>
              <a:gd name="connsiteX3" fmla="*/ 0 w 4059393"/>
              <a:gd name="connsiteY3" fmla="*/ 2548110 h 2548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59393" h="2548110">
                <a:moveTo>
                  <a:pt x="0" y="1511282"/>
                </a:moveTo>
                <a:lnTo>
                  <a:pt x="1511282" y="0"/>
                </a:lnTo>
                <a:lnTo>
                  <a:pt x="4059393" y="2548110"/>
                </a:lnTo>
                <a:lnTo>
                  <a:pt x="0" y="2548110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6D7111A-21E5-4EE9-8A78-10E5530F011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0262924" y="1465780"/>
            <a:ext cx="1185708" cy="118570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3969E80-A77B-49FC-9122-D89AFD5EE1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-29557" y="5198743"/>
            <a:ext cx="2444907" cy="2366116"/>
          </a:xfrm>
          <a:custGeom>
            <a:avLst/>
            <a:gdLst>
              <a:gd name="connsiteX0" fmla="*/ 0 w 2203753"/>
              <a:gd name="connsiteY0" fmla="*/ 0 h 2132734"/>
              <a:gd name="connsiteX1" fmla="*/ 2203753 w 2203753"/>
              <a:gd name="connsiteY1" fmla="*/ 0 h 2132734"/>
              <a:gd name="connsiteX2" fmla="*/ 2203753 w 2203753"/>
              <a:gd name="connsiteY2" fmla="*/ 576461 h 2132734"/>
              <a:gd name="connsiteX3" fmla="*/ 647480 w 2203753"/>
              <a:gd name="connsiteY3" fmla="*/ 2132734 h 2132734"/>
              <a:gd name="connsiteX4" fmla="*/ 0 w 2203753"/>
              <a:gd name="connsiteY4" fmla="*/ 1485255 h 2132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3753" h="2132734">
                <a:moveTo>
                  <a:pt x="0" y="0"/>
                </a:moveTo>
                <a:lnTo>
                  <a:pt x="2203753" y="0"/>
                </a:lnTo>
                <a:lnTo>
                  <a:pt x="2203753" y="576461"/>
                </a:lnTo>
                <a:lnTo>
                  <a:pt x="647480" y="2132734"/>
                </a:lnTo>
                <a:lnTo>
                  <a:pt x="0" y="1485255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849CA57-76BD-4CF2-80BA-D7A46A01B7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769787" y="5439893"/>
            <a:ext cx="928467" cy="928467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35E9085E-E730-4768-83D4-6CB7E989715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3401311" y="734311"/>
            <a:ext cx="5389379" cy="5389379"/>
          </a:xfrm>
          <a:custGeom>
            <a:avLst/>
            <a:gdLst>
              <a:gd name="connsiteX0" fmla="*/ 0 w 5389379"/>
              <a:gd name="connsiteY0" fmla="*/ 540040 h 5389379"/>
              <a:gd name="connsiteX1" fmla="*/ 540040 w 5389379"/>
              <a:gd name="connsiteY1" fmla="*/ 0 h 5389379"/>
              <a:gd name="connsiteX2" fmla="*/ 5389379 w 5389379"/>
              <a:gd name="connsiteY2" fmla="*/ 0 h 5389379"/>
              <a:gd name="connsiteX3" fmla="*/ 5389379 w 5389379"/>
              <a:gd name="connsiteY3" fmla="*/ 4838655 h 5389379"/>
              <a:gd name="connsiteX4" fmla="*/ 4838655 w 5389379"/>
              <a:gd name="connsiteY4" fmla="*/ 5389379 h 5389379"/>
              <a:gd name="connsiteX5" fmla="*/ 0 w 5389379"/>
              <a:gd name="connsiteY5" fmla="*/ 5389379 h 5389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9379" h="5389379">
                <a:moveTo>
                  <a:pt x="0" y="540040"/>
                </a:moveTo>
                <a:lnTo>
                  <a:pt x="540040" y="0"/>
                </a:lnTo>
                <a:lnTo>
                  <a:pt x="5389379" y="0"/>
                </a:lnTo>
                <a:lnTo>
                  <a:pt x="5389379" y="4838655"/>
                </a:lnTo>
                <a:lnTo>
                  <a:pt x="4838655" y="5389379"/>
                </a:lnTo>
                <a:lnTo>
                  <a:pt x="0" y="538937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973272FE-A474-4CAE-8CA2-BCC8B476C3F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2700283" y="33283"/>
            <a:ext cx="6791435" cy="6791435"/>
          </a:xfrm>
          <a:custGeom>
            <a:avLst/>
            <a:gdLst>
              <a:gd name="connsiteX0" fmla="*/ 1860938 w 6791435"/>
              <a:gd name="connsiteY0" fmla="*/ 81158 h 6791435"/>
              <a:gd name="connsiteX1" fmla="*/ 1942096 w 6791435"/>
              <a:gd name="connsiteY1" fmla="*/ 0 h 6791435"/>
              <a:gd name="connsiteX2" fmla="*/ 6791435 w 6791435"/>
              <a:gd name="connsiteY2" fmla="*/ 0 h 6791435"/>
              <a:gd name="connsiteX3" fmla="*/ 6791435 w 6791435"/>
              <a:gd name="connsiteY3" fmla="*/ 4838655 h 6791435"/>
              <a:gd name="connsiteX4" fmla="*/ 6710277 w 6791435"/>
              <a:gd name="connsiteY4" fmla="*/ 4919813 h 6791435"/>
              <a:gd name="connsiteX5" fmla="*/ 6710277 w 6791435"/>
              <a:gd name="connsiteY5" fmla="*/ 81158 h 6791435"/>
              <a:gd name="connsiteX6" fmla="*/ 0 w 6791435"/>
              <a:gd name="connsiteY6" fmla="*/ 1942096 h 6791435"/>
              <a:gd name="connsiteX7" fmla="*/ 81158 w 6791435"/>
              <a:gd name="connsiteY7" fmla="*/ 1860938 h 6791435"/>
              <a:gd name="connsiteX8" fmla="*/ 81158 w 6791435"/>
              <a:gd name="connsiteY8" fmla="*/ 6710277 h 6791435"/>
              <a:gd name="connsiteX9" fmla="*/ 4919813 w 6791435"/>
              <a:gd name="connsiteY9" fmla="*/ 6710277 h 6791435"/>
              <a:gd name="connsiteX10" fmla="*/ 4838655 w 6791435"/>
              <a:gd name="connsiteY10" fmla="*/ 6791435 h 6791435"/>
              <a:gd name="connsiteX11" fmla="*/ 0 w 6791435"/>
              <a:gd name="connsiteY11" fmla="*/ 6791435 h 6791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791435" h="6791435">
                <a:moveTo>
                  <a:pt x="1860938" y="81158"/>
                </a:moveTo>
                <a:lnTo>
                  <a:pt x="1942096" y="0"/>
                </a:lnTo>
                <a:lnTo>
                  <a:pt x="6791435" y="0"/>
                </a:lnTo>
                <a:lnTo>
                  <a:pt x="6791435" y="4838655"/>
                </a:lnTo>
                <a:lnTo>
                  <a:pt x="6710277" y="4919813"/>
                </a:lnTo>
                <a:lnTo>
                  <a:pt x="6710277" y="81158"/>
                </a:lnTo>
                <a:close/>
                <a:moveTo>
                  <a:pt x="0" y="1942096"/>
                </a:moveTo>
                <a:lnTo>
                  <a:pt x="81158" y="1860938"/>
                </a:lnTo>
                <a:lnTo>
                  <a:pt x="81158" y="6710277"/>
                </a:lnTo>
                <a:lnTo>
                  <a:pt x="4919813" y="6710277"/>
                </a:lnTo>
                <a:lnTo>
                  <a:pt x="4838655" y="6791435"/>
                </a:lnTo>
                <a:lnTo>
                  <a:pt x="0" y="6791435"/>
                </a:lnTo>
                <a:close/>
              </a:path>
            </a:pathLst>
          </a:cu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9ED0C3-6817-4D46-A40F-FCC37317A66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39928" y="4620207"/>
            <a:ext cx="4107628" cy="1141851"/>
          </a:xfrm>
          <a:noFill/>
        </p:spPr>
        <p:txBody>
          <a:bodyPr>
            <a:normAutofit/>
          </a:bodyPr>
          <a:lstStyle/>
          <a:p>
            <a:r>
              <a:rPr lang="id-ID" sz="1600" dirty="0">
                <a:solidFill>
                  <a:srgbClr val="080808"/>
                </a:solidFill>
              </a:rPr>
              <a:t>Amri Muhaimin (</a:t>
            </a:r>
            <a:r>
              <a:rPr lang="ja-JP" altLang="en-US" sz="1400" i="0" dirty="0">
                <a:effectLst/>
                <a:latin typeface="Arial" panose="020B0604020202020204" pitchFamily="34" charset="0"/>
              </a:rPr>
              <a:t>穆海敏</a:t>
            </a:r>
            <a:r>
              <a:rPr lang="id-ID" altLang="ja-JP" sz="1400" i="0" dirty="0">
                <a:effectLst/>
                <a:latin typeface="Arial" panose="020B0604020202020204" pitchFamily="34" charset="0"/>
              </a:rPr>
              <a:t>) - 0852627</a:t>
            </a:r>
            <a:endParaRPr lang="id-ID" sz="1600" dirty="0">
              <a:solidFill>
                <a:srgbClr val="080808"/>
              </a:solidFill>
            </a:endParaRPr>
          </a:p>
          <a:p>
            <a:r>
              <a:rPr lang="id-ID" sz="1600" dirty="0">
                <a:solidFill>
                  <a:srgbClr val="080808"/>
                </a:solidFill>
              </a:rPr>
              <a:t>Dwilaksana Abdullah Rasyid (</a:t>
            </a:r>
            <a:r>
              <a:rPr lang="ja-JP" alt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艾柏朗</a:t>
            </a:r>
            <a:r>
              <a:rPr lang="id-ID" altLang="ja-JP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) - 0852628</a:t>
            </a:r>
            <a:endParaRPr lang="id-ID" sz="1600" dirty="0">
              <a:solidFill>
                <a:srgbClr val="080808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C50D26D-E6A4-4A8C-9EBF-2D9B82FC8D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04642" y="1730477"/>
            <a:ext cx="5782716" cy="2773883"/>
          </a:xfrm>
          <a:noFill/>
        </p:spPr>
        <p:txBody>
          <a:bodyPr anchor="ctr">
            <a:normAutofit/>
          </a:bodyPr>
          <a:lstStyle/>
          <a:p>
            <a:r>
              <a:rPr lang="id-ID" sz="5400" dirty="0">
                <a:solidFill>
                  <a:srgbClr val="080808"/>
                </a:solidFill>
              </a:rPr>
              <a:t>COVID-19</a:t>
            </a:r>
            <a:br>
              <a:rPr lang="id-ID" sz="5400" dirty="0">
                <a:solidFill>
                  <a:srgbClr val="080808"/>
                </a:solidFill>
              </a:rPr>
            </a:br>
            <a:r>
              <a:rPr lang="id-ID" sz="5400" dirty="0">
                <a:solidFill>
                  <a:srgbClr val="080808"/>
                </a:solidFill>
              </a:rPr>
              <a:t>Topic modeling with LDA</a:t>
            </a:r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E07981EA-05A6-437C-88D7-B377B92B031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629823" y="5457591"/>
            <a:ext cx="2231794" cy="2568811"/>
          </a:xfrm>
          <a:custGeom>
            <a:avLst/>
            <a:gdLst>
              <a:gd name="connsiteX0" fmla="*/ 0 w 2940086"/>
              <a:gd name="connsiteY0" fmla="*/ 0 h 3384061"/>
              <a:gd name="connsiteX1" fmla="*/ 2496112 w 2940086"/>
              <a:gd name="connsiteY1" fmla="*/ 0 h 3384061"/>
              <a:gd name="connsiteX2" fmla="*/ 2940086 w 2940086"/>
              <a:gd name="connsiteY2" fmla="*/ 443975 h 3384061"/>
              <a:gd name="connsiteX3" fmla="*/ 0 w 2940086"/>
              <a:gd name="connsiteY3" fmla="*/ 3384061 h 3384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0086" h="3384061">
                <a:moveTo>
                  <a:pt x="0" y="0"/>
                </a:moveTo>
                <a:lnTo>
                  <a:pt x="2496112" y="0"/>
                </a:lnTo>
                <a:lnTo>
                  <a:pt x="2940086" y="443975"/>
                </a:lnTo>
                <a:lnTo>
                  <a:pt x="0" y="3384061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5E3C750-986E-4769-B1AE-49289FBEE7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720059" y="5243545"/>
            <a:ext cx="959985" cy="959985"/>
          </a:xfrm>
          <a:prstGeom prst="rect">
            <a:avLst/>
          </a:pr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70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F63FF587-FDEA-40EF-8BA4-40890FF1413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8" t="5325" r="76177" b="90286"/>
          <a:stretch/>
        </p:blipFill>
        <p:spPr>
          <a:xfrm>
            <a:off x="838200" y="1027906"/>
            <a:ext cx="2824056" cy="3977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A0C36B-C96F-4D17-B8A6-1E05529E73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Reference</a:t>
            </a:r>
          </a:p>
        </p:txBody>
      </p:sp>
      <p:sp>
        <p:nvSpPr>
          <p:cNvPr id="6" name="Google Shape;984;p57">
            <a:extLst>
              <a:ext uri="{FF2B5EF4-FFF2-40B4-BE49-F238E27FC236}">
                <a16:creationId xmlns:a16="http://schemas.microsoft.com/office/drawing/2014/main" id="{BE79857E-53CC-4EB5-956A-BE038C9170C1}"/>
              </a:ext>
            </a:extLst>
          </p:cNvPr>
          <p:cNvSpPr txBox="1">
            <a:spLocks/>
          </p:cNvSpPr>
          <p:nvPr/>
        </p:nvSpPr>
        <p:spPr>
          <a:xfrm>
            <a:off x="838200" y="2061014"/>
            <a:ext cx="3276600" cy="2981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Bee, S., &amp; Gupta, S. (2016). a Brief Survey of Various Approaches for Feature of Text Mining. </a:t>
            </a:r>
            <a:r>
              <a:rPr lang="en-ID" sz="1100" i="1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International Journal of Research in Computer Applications and Robotics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1-8.</a:t>
            </a:r>
            <a:endParaRPr lang="id-ID" sz="1100" dirty="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Chi, M.-T., Lin, S.-S., Lin, C.-H., &amp; Lee, T.-Y. (2011). Morphable Word Clouds for Time-varying Text Data Visualization. </a:t>
            </a:r>
            <a:r>
              <a:rPr lang="en-ID" sz="1100" i="1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IEEE Transactions on Visualization and Computer Graphics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id-ID" sz="1100" dirty="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Ding, W., &amp; Chen, C. (2014). Dynamic Topic Detection and Tracking: A Comparison of HDP, C-Word, and </a:t>
            </a:r>
            <a:r>
              <a:rPr lang="en-ID" sz="1100" dirty="0" err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Cocitation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Methods. </a:t>
            </a:r>
            <a:r>
              <a:rPr lang="en-ID" sz="1100" i="1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JOURNAL OF THE ASSOCIATION FOR INFORMATION SCIENCE AND TECHNOLOGY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2084-2097.</a:t>
            </a:r>
            <a:endParaRPr lang="id-ID" sz="1100" dirty="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Google Shape;985;p57">
            <a:extLst>
              <a:ext uri="{FF2B5EF4-FFF2-40B4-BE49-F238E27FC236}">
                <a16:creationId xmlns:a16="http://schemas.microsoft.com/office/drawing/2014/main" id="{CBB17969-275D-48EA-98A1-BBFC2B2343F3}"/>
              </a:ext>
            </a:extLst>
          </p:cNvPr>
          <p:cNvSpPr txBox="1">
            <a:spLocks/>
          </p:cNvSpPr>
          <p:nvPr/>
        </p:nvSpPr>
        <p:spPr>
          <a:xfrm>
            <a:off x="4623507" y="1690688"/>
            <a:ext cx="3276600" cy="385671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Dragut, E., Fang, F., Sistla, P., Yu, C., &amp; Meng, W. (2009). Stop Word and Related Problems in Web Interface Integration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Proceedings of the VLDB Endowment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24-28.</a:t>
            </a:r>
            <a:endParaRPr lang="id-ID" sz="110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Feldman, R., &amp; Sanger, J. (2007)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he Text Mining Handbook.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New York: Cambridge University Press.</a:t>
            </a:r>
            <a:endParaRPr lang="id-ID" sz="110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Fithriasari, K., Mayasari, R. W., Iriawan, N., &amp; Winahju, W. S. (2020). Surabaya Government Performance Evaluation using Tweet Analysis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MATEMATIKA: MJIAM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31-42.</a:t>
            </a: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Kim, H., &amp; Kang, B. (2019). Analysis of Research Topics among Library, Archives and Museums using Topic Modeling 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Journal of Korean Library and Information Science Society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339-358.</a:t>
            </a:r>
            <a:endParaRPr lang="id-ID" sz="110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endParaRPr lang="id-ID" sz="1100" dirty="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Google Shape;984;p57">
            <a:extLst>
              <a:ext uri="{FF2B5EF4-FFF2-40B4-BE49-F238E27FC236}">
                <a16:creationId xmlns:a16="http://schemas.microsoft.com/office/drawing/2014/main" id="{D4836AE8-D2D0-4E54-B750-6A1CCA553CF4}"/>
              </a:ext>
            </a:extLst>
          </p:cNvPr>
          <p:cNvSpPr txBox="1">
            <a:spLocks/>
          </p:cNvSpPr>
          <p:nvPr/>
        </p:nvSpPr>
        <p:spPr>
          <a:xfrm>
            <a:off x="8408814" y="2128343"/>
            <a:ext cx="3276600" cy="2981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Lestari, N. M., Putra, I. K., &amp; Cahyawan, A. K. (2013). Personality Types Classification for Indonesian Text in Partners Searching Website Using Naïve Bayes Methods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IJCSI International Journal of Computer Science Issues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id-ID" sz="110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Li, X., &amp; Lei, L. (2019). A bibliometric analysis of topic modelling studies (2000–2017)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JIS (Journal of Information Science)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1-15.</a:t>
            </a:r>
            <a:endParaRPr lang="id-ID" sz="110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Luo, Y., &amp; Shi, H. (2019). Using lda2vec Topic Modeling to Identify Latent Topics in Aviation Safety Reports 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ICIS (International Conference on Information Systems)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518-523.</a:t>
            </a:r>
            <a:endParaRPr lang="id-ID" sz="1100" dirty="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C787C51E-0212-4069-93DB-6A7A8B7DFF8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60" t="64946" r="57455" b="21577"/>
          <a:stretch/>
        </p:blipFill>
        <p:spPr>
          <a:xfrm>
            <a:off x="9305885" y="5547398"/>
            <a:ext cx="2886115" cy="1310602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7DEFD172-190C-4FA8-8DA7-6D9D077DFC8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60" t="64946" r="57455" b="21577"/>
          <a:stretch/>
        </p:blipFill>
        <p:spPr>
          <a:xfrm rot="10800000">
            <a:off x="-7252" y="0"/>
            <a:ext cx="1845884" cy="838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36065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diagram&#10;&#10;Description automatically generated">
            <a:extLst>
              <a:ext uri="{FF2B5EF4-FFF2-40B4-BE49-F238E27FC236}">
                <a16:creationId xmlns:a16="http://schemas.microsoft.com/office/drawing/2014/main" id="{1A50CC4A-C7DF-45E5-9764-98FBB2A8B55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8" t="5325" r="76177" b="90286"/>
          <a:stretch/>
        </p:blipFill>
        <p:spPr>
          <a:xfrm>
            <a:off x="838200" y="1027906"/>
            <a:ext cx="2824056" cy="3977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3F68F6-F4C8-4C81-84E1-4CC978F816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Reference</a:t>
            </a:r>
          </a:p>
        </p:txBody>
      </p:sp>
      <p:sp>
        <p:nvSpPr>
          <p:cNvPr id="4" name="Google Shape;985;p57">
            <a:extLst>
              <a:ext uri="{FF2B5EF4-FFF2-40B4-BE49-F238E27FC236}">
                <a16:creationId xmlns:a16="http://schemas.microsoft.com/office/drawing/2014/main" id="{0F08B60C-7C92-488D-B34B-2DDD3EE9FAC0}"/>
              </a:ext>
            </a:extLst>
          </p:cNvPr>
          <p:cNvSpPr txBox="1">
            <a:spLocks/>
          </p:cNvSpPr>
          <p:nvPr/>
        </p:nvSpPr>
        <p:spPr>
          <a:xfrm>
            <a:off x="948169" y="1948532"/>
            <a:ext cx="3276600" cy="385671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 dirty="0" err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Mimno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D., Wallach, H., Talley, E., </a:t>
            </a:r>
            <a:r>
              <a:rPr lang="en-ID" sz="1100" dirty="0" err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Leenders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M., &amp; McCallum, A. (2011). Optimizing Semantic Coherence in Topic Models. </a:t>
            </a:r>
            <a:r>
              <a:rPr lang="en-ID" sz="1100" i="1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Proceedings of the 2011 Conference on Empirical Methods in Natural Language Processing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262-272.</a:t>
            </a: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Moody, C. (2016). MixingDirichletTopicModelsandWordEmbeddingstoMakelda2vec. </a:t>
            </a:r>
            <a:r>
              <a:rPr lang="en-ID" sz="1100" i="1" dirty="0" err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arXiv</a:t>
            </a:r>
            <a:r>
              <a:rPr lang="en-ID" sz="1100" i="1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preprint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id-ID" sz="1100" dirty="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Newman, D., Noh, Y., Talley, E., Karimi, S., &amp; Baldwin, T. (2010). Evaluating Topic Models for Digital Libraries. </a:t>
            </a:r>
            <a:r>
              <a:rPr lang="en-ID" sz="1100" i="1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JCDL’10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215-224.</a:t>
            </a:r>
            <a:endParaRPr lang="id-ID" sz="1100" dirty="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 dirty="0" err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Nikolenko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S. I., </a:t>
            </a:r>
            <a:r>
              <a:rPr lang="en-ID" sz="1100" dirty="0" err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Koltcov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S., &amp; </a:t>
            </a:r>
            <a:r>
              <a:rPr lang="en-ID" sz="1100" dirty="0" err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Koltsova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O. (2015). Topic modelling for qualitative studies. </a:t>
            </a:r>
            <a:r>
              <a:rPr lang="en-ID" sz="1100" i="1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Journal of Information Science</a:t>
            </a:r>
            <a:r>
              <a:rPr lang="en-ID" sz="1100" dirty="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1-15.</a:t>
            </a:r>
            <a:endParaRPr lang="id-ID" sz="1100" dirty="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984;p57">
            <a:extLst>
              <a:ext uri="{FF2B5EF4-FFF2-40B4-BE49-F238E27FC236}">
                <a16:creationId xmlns:a16="http://schemas.microsoft.com/office/drawing/2014/main" id="{5D435AB4-C34C-4B65-8A82-A93D2E5383CE}"/>
              </a:ext>
            </a:extLst>
          </p:cNvPr>
          <p:cNvSpPr txBox="1">
            <a:spLocks/>
          </p:cNvSpPr>
          <p:nvPr/>
        </p:nvSpPr>
        <p:spPr>
          <a:xfrm>
            <a:off x="4362153" y="1862329"/>
            <a:ext cx="3276600" cy="2981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Park , J., &amp; Oh, H.-J. (2017). Comparison of Topic Modeling Methods for Analyzing Research Trends of Archives Management in Korea: focused on LDA and HDP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Journal of Korean Library and Information Science Society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235-258.</a:t>
            </a:r>
            <a:endParaRPr lang="id-ID" sz="110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Pedoman Pencegahan Pengendalian Coronavirus Disease (COVID-19).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(2020). Jakarta: Kementerian Kesehatan RI, Direktorat Jendral PEncegahan dan Pengendalian PEnyakit (P2P).</a:t>
            </a:r>
            <a:endParaRPr lang="id-ID" sz="110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Stevens, K., Kegelmeyer, P., Andrzejewski, D., &amp; Buttler, D. (2012). Exploring Topic Coherence over many models and many topics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Association for Computational Linguistics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952-961.</a:t>
            </a:r>
            <a:endParaRPr lang="id-ID" sz="1100" dirty="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Google Shape;985;p57">
            <a:extLst>
              <a:ext uri="{FF2B5EF4-FFF2-40B4-BE49-F238E27FC236}">
                <a16:creationId xmlns:a16="http://schemas.microsoft.com/office/drawing/2014/main" id="{84A58FD6-5451-41AD-BA2C-031FF2D3462B}"/>
              </a:ext>
            </a:extLst>
          </p:cNvPr>
          <p:cNvSpPr txBox="1">
            <a:spLocks/>
          </p:cNvSpPr>
          <p:nvPr/>
        </p:nvSpPr>
        <p:spPr>
          <a:xfrm>
            <a:off x="8188632" y="1948532"/>
            <a:ext cx="3276600" cy="385671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eh, Y. W., Jordan, M., Beal, M. J., &amp; Blei, D. M. (2005). Sharing Clusters Among Related Groups: Hierarchical Dirichlet Processes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In Advances in neural information processing systems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1385-1392.</a:t>
            </a:r>
            <a:endParaRPr lang="id-ID" sz="110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Vijayarani, S., &amp; Janani, S. (2016). Text Mining: Open Source Tokenization Tools - An Analysis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Advanced Computational Intelligence: An International Journal (ACII)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id-ID" sz="110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07000"/>
              </a:lnSpc>
              <a:spcAft>
                <a:spcPts val="800"/>
              </a:spcAft>
            </a:pP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Wu, Y., Provan, T., Wei, F., Liu, S., &amp; Ma, K.-L. (2011). Semantic-Preserving Word Clouds by Seam Carving. </a:t>
            </a:r>
            <a:r>
              <a:rPr lang="en-ID" sz="1100" i="1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he Eurographics Association and Blackwell Publishing Ltd</a:t>
            </a:r>
            <a:r>
              <a:rPr lang="en-ID" sz="1100">
                <a:latin typeface="Montserrat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741-750.</a:t>
            </a:r>
            <a:endParaRPr lang="id-ID" sz="1100" dirty="0">
              <a:latin typeface="Montserrat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92B2B19D-6DCC-4151-84DA-37E14FDA9F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60" t="64946" r="57455" b="21577"/>
          <a:stretch/>
        </p:blipFill>
        <p:spPr>
          <a:xfrm>
            <a:off x="9305885" y="5547398"/>
            <a:ext cx="2886115" cy="1310602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D1636894-6165-4A7D-B893-A108E8DF2E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60" t="64946" r="57455" b="21577"/>
          <a:stretch/>
        </p:blipFill>
        <p:spPr>
          <a:xfrm rot="10800000">
            <a:off x="-7252" y="0"/>
            <a:ext cx="1845884" cy="838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6215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CCB743-3783-4614-A610-5BE08078E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45349" y="87509"/>
            <a:ext cx="3254754" cy="1024343"/>
          </a:xfrm>
        </p:spPr>
        <p:txBody>
          <a:bodyPr>
            <a:normAutofit/>
          </a:bodyPr>
          <a:lstStyle/>
          <a:p>
            <a:pPr algn="r"/>
            <a:r>
              <a:rPr lang="id-ID" b="1" dirty="0"/>
              <a:t>Background</a:t>
            </a:r>
          </a:p>
        </p:txBody>
      </p:sp>
      <p:pic>
        <p:nvPicPr>
          <p:cNvPr id="5" name="Picture 4" descr="A picture containing cake, covered, birthday, table&#10;&#10;Description automatically generated">
            <a:extLst>
              <a:ext uri="{FF2B5EF4-FFF2-40B4-BE49-F238E27FC236}">
                <a16:creationId xmlns:a16="http://schemas.microsoft.com/office/drawing/2014/main" id="{DBF1597F-81F1-4C1A-BEFC-037A0133D4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93008" y="1281228"/>
            <a:ext cx="3777335" cy="212475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74DFF0E-9C8C-40CC-9F1E-10C0AD8FD3E9}"/>
              </a:ext>
            </a:extLst>
          </p:cNvPr>
          <p:cNvSpPr txBox="1"/>
          <p:nvPr/>
        </p:nvSpPr>
        <p:spPr>
          <a:xfrm>
            <a:off x="1454654" y="3338953"/>
            <a:ext cx="1335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Dec, 2019</a:t>
            </a:r>
          </a:p>
        </p:txBody>
      </p:sp>
      <p:pic>
        <p:nvPicPr>
          <p:cNvPr id="12" name="Picture 11" descr="A picture containing plate, table, indoor, piece&#10;&#10;Description automatically generated">
            <a:extLst>
              <a:ext uri="{FF2B5EF4-FFF2-40B4-BE49-F238E27FC236}">
                <a16:creationId xmlns:a16="http://schemas.microsoft.com/office/drawing/2014/main" id="{9386139D-573D-438D-91D2-C0A6FB1FC9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5253323" y="1275588"/>
            <a:ext cx="4148580" cy="2130391"/>
          </a:xfrm>
          <a:prstGeom prst="rect">
            <a:avLst/>
          </a:prstGeom>
        </p:spPr>
      </p:pic>
      <p:pic>
        <p:nvPicPr>
          <p:cNvPr id="15" name="Graphic 14" descr="Arrow Right">
            <a:extLst>
              <a:ext uri="{FF2B5EF4-FFF2-40B4-BE49-F238E27FC236}">
                <a16:creationId xmlns:a16="http://schemas.microsoft.com/office/drawing/2014/main" id="{7F60E647-1FCE-4D29-8542-ED246198010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5400000">
            <a:off x="1460771" y="3641258"/>
            <a:ext cx="1024343" cy="1024343"/>
          </a:xfrm>
          <a:prstGeom prst="rect">
            <a:avLst/>
          </a:prstGeom>
        </p:spPr>
      </p:pic>
      <p:pic>
        <p:nvPicPr>
          <p:cNvPr id="17" name="Graphic 16" descr="Arrow Right">
            <a:extLst>
              <a:ext uri="{FF2B5EF4-FFF2-40B4-BE49-F238E27FC236}">
                <a16:creationId xmlns:a16="http://schemas.microsoft.com/office/drawing/2014/main" id="{49B25FAB-4091-4447-BB69-273BA39B4DA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121532" y="1791836"/>
            <a:ext cx="1024343" cy="1024343"/>
          </a:xfrm>
          <a:prstGeom prst="rect">
            <a:avLst/>
          </a:prstGeom>
        </p:spPr>
      </p:pic>
      <p:pic>
        <p:nvPicPr>
          <p:cNvPr id="22" name="Picture 21" descr="Chart, histogram&#10;&#10;Description automatically generated">
            <a:extLst>
              <a:ext uri="{FF2B5EF4-FFF2-40B4-BE49-F238E27FC236}">
                <a16:creationId xmlns:a16="http://schemas.microsoft.com/office/drawing/2014/main" id="{2DCBA8F9-F038-441A-B2B3-E5FD23D7EA0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tretch>
            <a:fillRect/>
          </a:stretch>
        </p:blipFill>
        <p:spPr>
          <a:xfrm>
            <a:off x="425131" y="4611153"/>
            <a:ext cx="2980085" cy="189732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A2DFD4AC-D68A-48ED-B1CD-1D95C6DA17AA}"/>
              </a:ext>
            </a:extLst>
          </p:cNvPr>
          <p:cNvSpPr txBox="1"/>
          <p:nvPr/>
        </p:nvSpPr>
        <p:spPr>
          <a:xfrm>
            <a:off x="1016067" y="6420776"/>
            <a:ext cx="1798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rise significantly</a:t>
            </a:r>
          </a:p>
        </p:txBody>
      </p:sp>
      <p:pic>
        <p:nvPicPr>
          <p:cNvPr id="26" name="Picture 25" descr="A picture containing diagram&#10;&#10;Description automatically generated">
            <a:extLst>
              <a:ext uri="{FF2B5EF4-FFF2-40B4-BE49-F238E27FC236}">
                <a16:creationId xmlns:a16="http://schemas.microsoft.com/office/drawing/2014/main" id="{83AE5CE5-2750-4C3C-A557-E8CB9DC2A3A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1"/>
              </a:ext>
            </a:extLst>
          </a:blip>
          <a:stretch>
            <a:fillRect/>
          </a:stretch>
        </p:blipFill>
        <p:spPr>
          <a:xfrm>
            <a:off x="4633703" y="4398532"/>
            <a:ext cx="2977680" cy="2209423"/>
          </a:xfrm>
          <a:prstGeom prst="rect">
            <a:avLst/>
          </a:prstGeom>
        </p:spPr>
      </p:pic>
      <p:pic>
        <p:nvPicPr>
          <p:cNvPr id="29" name="Graphic 28" descr="Arrow Right">
            <a:extLst>
              <a:ext uri="{FF2B5EF4-FFF2-40B4-BE49-F238E27FC236}">
                <a16:creationId xmlns:a16="http://schemas.microsoft.com/office/drawing/2014/main" id="{C5F902AA-2CE6-4467-9781-03CE714CBD1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600826" y="4888253"/>
            <a:ext cx="1024343" cy="1024343"/>
          </a:xfrm>
          <a:prstGeom prst="rect">
            <a:avLst/>
          </a:prstGeom>
        </p:spPr>
      </p:pic>
      <p:pic>
        <p:nvPicPr>
          <p:cNvPr id="33" name="Graphic 32" descr="Arrow Right">
            <a:extLst>
              <a:ext uri="{FF2B5EF4-FFF2-40B4-BE49-F238E27FC236}">
                <a16:creationId xmlns:a16="http://schemas.microsoft.com/office/drawing/2014/main" id="{19AB6444-EB53-49FE-8323-65FC671DEF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5400000">
            <a:off x="6368465" y="3384741"/>
            <a:ext cx="1024343" cy="1024343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ED25C4B7-AB36-456F-95A3-D0C488F519A7}"/>
              </a:ext>
            </a:extLst>
          </p:cNvPr>
          <p:cNvSpPr txBox="1"/>
          <p:nvPr/>
        </p:nvSpPr>
        <p:spPr>
          <a:xfrm>
            <a:off x="7565947" y="4289750"/>
            <a:ext cx="166281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Researcher or scientist starting their research, and then publish it to the portal such as sciencedirect and etc.</a:t>
            </a:r>
          </a:p>
        </p:txBody>
      </p:sp>
      <p:pic>
        <p:nvPicPr>
          <p:cNvPr id="36" name="Picture 35" descr="Logo, company name&#10;&#10;Description automatically generated">
            <a:extLst>
              <a:ext uri="{FF2B5EF4-FFF2-40B4-BE49-F238E27FC236}">
                <a16:creationId xmlns:a16="http://schemas.microsoft.com/office/drawing/2014/main" id="{02F9F49E-8D1A-41E9-9EF3-20DB0444AC6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3"/>
              </a:ext>
            </a:extLst>
          </a:blip>
          <a:stretch>
            <a:fillRect/>
          </a:stretch>
        </p:blipFill>
        <p:spPr>
          <a:xfrm>
            <a:off x="10068236" y="4665601"/>
            <a:ext cx="2123764" cy="1469645"/>
          </a:xfrm>
          <a:prstGeom prst="rect">
            <a:avLst/>
          </a:prstGeom>
        </p:spPr>
      </p:pic>
      <p:pic>
        <p:nvPicPr>
          <p:cNvPr id="39" name="Graphic 38" descr="Arrow Right">
            <a:extLst>
              <a:ext uri="{FF2B5EF4-FFF2-40B4-BE49-F238E27FC236}">
                <a16:creationId xmlns:a16="http://schemas.microsoft.com/office/drawing/2014/main" id="{C69D508C-E72B-406B-B4C4-90481B94275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139764" y="5033210"/>
            <a:ext cx="928472" cy="92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6562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4859EB2-078B-4E3C-902A-95A2E7F5E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21048" y="255798"/>
            <a:ext cx="4069724" cy="113573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800" b="1" dirty="0"/>
              <a:t>Recent research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640798-14A7-441E-B2F2-CE56180544E1}"/>
              </a:ext>
            </a:extLst>
          </p:cNvPr>
          <p:cNvSpPr txBox="1"/>
          <p:nvPr/>
        </p:nvSpPr>
        <p:spPr>
          <a:xfrm>
            <a:off x="643468" y="1782981"/>
            <a:ext cx="4970877" cy="1390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000" dirty="0"/>
              <a:t>Ding &amp; Chen (2014)</a:t>
            </a:r>
            <a:endParaRPr lang="id-ID" sz="2000" dirty="0"/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000" dirty="0"/>
              <a:t>Dynamic topic detection and tracking: a comparison of HDP, C-word, and </a:t>
            </a:r>
            <a:r>
              <a:rPr lang="en-US" sz="2000" dirty="0" err="1"/>
              <a:t>cocitation</a:t>
            </a:r>
            <a:r>
              <a:rPr lang="en-US" sz="2000" dirty="0"/>
              <a:t> methods</a:t>
            </a:r>
          </a:p>
        </p:txBody>
      </p:sp>
      <p:pic>
        <p:nvPicPr>
          <p:cNvPr id="10" name="Graphic 9" descr="Arrow Right">
            <a:extLst>
              <a:ext uri="{FF2B5EF4-FFF2-40B4-BE49-F238E27FC236}">
                <a16:creationId xmlns:a16="http://schemas.microsoft.com/office/drawing/2014/main" id="{2594458C-CEEB-4116-B9F4-E8DDB8542E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2700000">
            <a:off x="1604228" y="2477551"/>
            <a:ext cx="1902898" cy="1902898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07EAA094-9CF6-4695-958A-33D9BCAA94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123132" y="713128"/>
            <a:ext cx="1068867" cy="2126625"/>
            <a:chOff x="10918968" y="713127"/>
            <a:chExt cx="1273032" cy="2532832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2E80C965-DB6D-4F81-9E9E-B027384D0B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A580F890-B085-4E95-96AA-55AEBEC5CE6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D3F51FEB-38FB-4F6C-9F7B-2F2AFAB654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-501760" y="5103257"/>
            <a:ext cx="2017580" cy="1014060"/>
          </a:xfrm>
          <a:prstGeom prst="triangle">
            <a:avLst>
              <a:gd name="adj" fmla="val 50000"/>
            </a:avLst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E547BA6-BAE0-43BB-A7CA-60F69CE252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427916" y="5728708"/>
            <a:ext cx="485578" cy="48557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Graphic 11" descr="Arrow Right">
            <a:extLst>
              <a:ext uri="{FF2B5EF4-FFF2-40B4-BE49-F238E27FC236}">
                <a16:creationId xmlns:a16="http://schemas.microsoft.com/office/drawing/2014/main" id="{96002811-6240-47BD-8351-C875D973F2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2700000">
            <a:off x="5786013" y="4114318"/>
            <a:ext cx="2075010" cy="207501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2216697-5C65-4EDA-B060-D69E2F1F08E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 amt="20000"/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b="12758"/>
          <a:stretch/>
        </p:blipFill>
        <p:spPr>
          <a:xfrm>
            <a:off x="3491078" y="1246739"/>
            <a:ext cx="5529664" cy="54664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9ABC47-E25E-4FCE-9457-BDDEDA9B93C1}"/>
              </a:ext>
            </a:extLst>
          </p:cNvPr>
          <p:cNvSpPr txBox="1"/>
          <p:nvPr/>
        </p:nvSpPr>
        <p:spPr>
          <a:xfrm>
            <a:off x="3644721" y="3105834"/>
            <a:ext cx="4069724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id-ID" sz="2400" dirty="0"/>
              <a:t>Li &amp; Lei (2017)</a:t>
            </a:r>
          </a:p>
          <a:p>
            <a:pPr>
              <a:spcAft>
                <a:spcPts val="600"/>
              </a:spcAft>
            </a:pPr>
            <a:r>
              <a:rPr lang="id-ID" sz="2400" dirty="0"/>
              <a:t>A bibliometric analysis of topic modelling studies (2000-2017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C5C8BD-D879-4FF3-B42C-71185E824299}"/>
              </a:ext>
            </a:extLst>
          </p:cNvPr>
          <p:cNvSpPr txBox="1"/>
          <p:nvPr/>
        </p:nvSpPr>
        <p:spPr>
          <a:xfrm>
            <a:off x="7714445" y="4541933"/>
            <a:ext cx="4069724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id-ID" sz="2400" dirty="0"/>
              <a:t>Kim &amp; Kang (2019)</a:t>
            </a:r>
          </a:p>
          <a:p>
            <a:pPr>
              <a:spcAft>
                <a:spcPts val="600"/>
              </a:spcAft>
            </a:pPr>
            <a:r>
              <a:rPr lang="id-ID" sz="2400" dirty="0"/>
              <a:t>Analysis of research topics among library, archives, and museums using topic modeling</a:t>
            </a:r>
          </a:p>
        </p:txBody>
      </p:sp>
    </p:spTree>
    <p:extLst>
      <p:ext uri="{BB962C8B-B14F-4D97-AF65-F5344CB8AC3E}">
        <p14:creationId xmlns:p14="http://schemas.microsoft.com/office/powerpoint/2010/main" val="28548280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1" name="Rectangle 20">
            <a:extLst>
              <a:ext uri="{FF2B5EF4-FFF2-40B4-BE49-F238E27FC236}">
                <a16:creationId xmlns:a16="http://schemas.microsoft.com/office/drawing/2014/main" id="{081EA652-8C6A-4E69-BEB9-17080947455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Triangle 22">
            <a:extLst>
              <a:ext uri="{FF2B5EF4-FFF2-40B4-BE49-F238E27FC236}">
                <a16:creationId xmlns:a16="http://schemas.microsoft.com/office/drawing/2014/main" id="{5298780A-33B9-4EA2-8F67-DE68AD6284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8576720" y="3335867"/>
            <a:ext cx="3291840" cy="3200400"/>
          </a:xfrm>
          <a:prstGeom prst="rtTriangl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F488E8B-4E1E-4402-8935-D4E6C02615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1774" y="623275"/>
            <a:ext cx="10905053" cy="5607882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F95DC68-2E3A-441A-8E5E-86503CE13B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767" y="1188637"/>
            <a:ext cx="2988234" cy="448072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/>
            <a:r>
              <a:rPr lang="en-US" sz="54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urpose study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3AAC9B5-8015-485C-ACF9-A750390E9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654296" y="1852863"/>
            <a:ext cx="0" cy="3236495"/>
          </a:xfrm>
          <a:prstGeom prst="line">
            <a:avLst/>
          </a:prstGeom>
          <a:ln w="19050" cap="sq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1533359C-0211-48C2-8D89-042A4901AB2E}"/>
              </a:ext>
            </a:extLst>
          </p:cNvPr>
          <p:cNvSpPr txBox="1"/>
          <p:nvPr/>
        </p:nvSpPr>
        <p:spPr>
          <a:xfrm>
            <a:off x="5255260" y="1648870"/>
            <a:ext cx="4702848" cy="35602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dirty="0"/>
              <a:t>Topic modeling using LDA about coronavirus, the data that used is from </a:t>
            </a:r>
            <a:r>
              <a:rPr lang="en-US" sz="2400" dirty="0" err="1"/>
              <a:t>sciencedirect</a:t>
            </a:r>
            <a:r>
              <a:rPr lang="en-US" sz="2400" dirty="0"/>
              <a:t> (abstract)</a:t>
            </a:r>
          </a:p>
        </p:txBody>
      </p:sp>
    </p:spTree>
    <p:extLst>
      <p:ext uri="{BB962C8B-B14F-4D97-AF65-F5344CB8AC3E}">
        <p14:creationId xmlns:p14="http://schemas.microsoft.com/office/powerpoint/2010/main" val="31383500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FB2484CF-D792-4DE6-9DCE-5C2FAEB5752A}"/>
              </a:ext>
            </a:extLst>
          </p:cNvPr>
          <p:cNvGrpSpPr/>
          <p:nvPr/>
        </p:nvGrpSpPr>
        <p:grpSpPr>
          <a:xfrm>
            <a:off x="9901564" y="4675473"/>
            <a:ext cx="2389178" cy="2343606"/>
            <a:chOff x="9842572" y="4514394"/>
            <a:chExt cx="2389178" cy="2343606"/>
          </a:xfrm>
        </p:grpSpPr>
        <p:pic>
          <p:nvPicPr>
            <p:cNvPr id="9" name="Picture 8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7B96D57F-C5F5-4211-A64C-AFFE785B0B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871" t="5919" r="409" b="65121"/>
            <a:stretch/>
          </p:blipFill>
          <p:spPr>
            <a:xfrm rot="10800000">
              <a:off x="9842572" y="4827805"/>
              <a:ext cx="2389178" cy="2030195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8CDA4A0-EAA5-4DB5-BDCB-48D7BF2C5083}"/>
                </a:ext>
              </a:extLst>
            </p:cNvPr>
            <p:cNvSpPr/>
            <p:nvPr/>
          </p:nvSpPr>
          <p:spPr>
            <a:xfrm>
              <a:off x="9907271" y="4514394"/>
              <a:ext cx="1271954" cy="9947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F17F78E-2742-4A3A-BF68-00B0C7E15E44}"/>
              </a:ext>
            </a:extLst>
          </p:cNvPr>
          <p:cNvGrpSpPr/>
          <p:nvPr/>
        </p:nvGrpSpPr>
        <p:grpSpPr>
          <a:xfrm>
            <a:off x="-75530" y="-157315"/>
            <a:ext cx="2389178" cy="2076550"/>
            <a:chOff x="-75530" y="-157315"/>
            <a:chExt cx="2389178" cy="2076550"/>
          </a:xfrm>
        </p:grpSpPr>
        <p:pic>
          <p:nvPicPr>
            <p:cNvPr id="7" name="Picture 6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07C7CA64-64F7-460F-AD99-50E9205772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alphaModFix amt="8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871" t="5919" r="409" b="65121"/>
            <a:stretch/>
          </p:blipFill>
          <p:spPr>
            <a:xfrm>
              <a:off x="-75530" y="-157315"/>
              <a:ext cx="2389178" cy="2030195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56B5097-2A9B-42AA-AADB-497903754A88}"/>
                </a:ext>
              </a:extLst>
            </p:cNvPr>
            <p:cNvSpPr/>
            <p:nvPr/>
          </p:nvSpPr>
          <p:spPr>
            <a:xfrm>
              <a:off x="838200" y="924448"/>
              <a:ext cx="1271954" cy="9947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B512C19A-BF40-4BBF-8879-7A51F96D7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800" b="1" dirty="0"/>
              <a:t>Materials and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F9FDA9-622E-46BC-B69A-7347361E5A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Text mining</a:t>
            </a:r>
          </a:p>
          <a:p>
            <a:pPr lvl="1"/>
            <a:r>
              <a:rPr lang="id-ID" dirty="0"/>
              <a:t>Case folding</a:t>
            </a:r>
          </a:p>
          <a:p>
            <a:pPr lvl="1"/>
            <a:r>
              <a:rPr lang="id-ID" dirty="0"/>
              <a:t>Tokenizing</a:t>
            </a:r>
          </a:p>
          <a:p>
            <a:pPr lvl="1"/>
            <a:r>
              <a:rPr lang="id-ID" dirty="0"/>
              <a:t>Stemming</a:t>
            </a:r>
          </a:p>
          <a:p>
            <a:pPr lvl="1"/>
            <a:r>
              <a:rPr lang="id-ID" dirty="0"/>
              <a:t>Stopwords</a:t>
            </a:r>
          </a:p>
          <a:p>
            <a:r>
              <a:rPr lang="id-ID" dirty="0"/>
              <a:t>Hierarichal dirichlet process (HDP)</a:t>
            </a:r>
          </a:p>
          <a:p>
            <a:endParaRPr lang="id-ID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F0EF1F8-23EA-4FEF-A084-CA765E53C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2343" y="44849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C4CF49-9205-47D9-821E-0501D9623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06525"/>
              </p:ext>
            </p:extLst>
          </p:nvPr>
        </p:nvGraphicFramePr>
        <p:xfrm>
          <a:off x="1768882" y="4536738"/>
          <a:ext cx="2519770" cy="195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447800" imgH="1117600" progId="Equation.DSMT4">
                  <p:embed/>
                </p:oleObj>
              </mc:Choice>
              <mc:Fallback>
                <p:oleObj name="Equation" r:id="rId4" imgW="1447800" imgH="1117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82" y="4536738"/>
                        <a:ext cx="2519770" cy="195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10">
            <a:extLst>
              <a:ext uri="{FF2B5EF4-FFF2-40B4-BE49-F238E27FC236}">
                <a16:creationId xmlns:a16="http://schemas.microsoft.com/office/drawing/2014/main" id="{55C50761-90FB-4633-A893-C551BEF7E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468" y="2578077"/>
            <a:ext cx="4456332" cy="342590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18661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87AB22A6-A707-418C-8132-E6A16872399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6" t="67097" r="83070" b="18853"/>
          <a:stretch/>
        </p:blipFill>
        <p:spPr>
          <a:xfrm>
            <a:off x="-157317" y="-137649"/>
            <a:ext cx="1853081" cy="13255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B3400C1-0501-434C-B92D-0BDB85664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800" b="1" dirty="0"/>
              <a:t>Materials and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E0471F-58B3-4F14-A9DB-0275810031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Latent dirichlet allocation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Wordcloud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4A027A5-C5AA-462F-8EB6-A7A8C3478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683794-FD7E-4563-802A-1AE593605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56712"/>
              </p:ext>
            </p:extLst>
          </p:nvPr>
        </p:nvGraphicFramePr>
        <p:xfrm>
          <a:off x="3747750" y="2241460"/>
          <a:ext cx="4696498" cy="66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3048000" imgH="431800" progId="Equation.DSMT4">
                  <p:embed/>
                </p:oleObj>
              </mc:Choice>
              <mc:Fallback>
                <p:oleObj name="Equation" r:id="rId4" imgW="3048000" imgH="431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9683794-FD7E-4563-802A-1AE593605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750" y="2241460"/>
                        <a:ext cx="4696498" cy="660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6E227562-219F-42AC-9DB3-DFAB58B49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276E97D-C9B3-423F-8212-7CA1EB597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51909"/>
              </p:ext>
            </p:extLst>
          </p:nvPr>
        </p:nvGraphicFramePr>
        <p:xfrm>
          <a:off x="4568012" y="2901905"/>
          <a:ext cx="3055975" cy="44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828800" imgH="266700" progId="Equation.DSMT4">
                  <p:embed/>
                </p:oleObj>
              </mc:Choice>
              <mc:Fallback>
                <p:oleObj name="Equation" r:id="rId6" imgW="18288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012" y="2901905"/>
                        <a:ext cx="3055975" cy="44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4">
            <a:extLst>
              <a:ext uri="{FF2B5EF4-FFF2-40B4-BE49-F238E27FC236}">
                <a16:creationId xmlns:a16="http://schemas.microsoft.com/office/drawing/2014/main" id="{2C886D62-5346-41FB-AEFD-610F8B78BD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5703" y="3537421"/>
            <a:ext cx="5504003" cy="3299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2E6372B2-7B0E-4531-9047-0A1ECBE5DB2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0" t="20814" r="87085" b="59857"/>
          <a:stretch/>
        </p:blipFill>
        <p:spPr>
          <a:xfrm>
            <a:off x="11005150" y="5471258"/>
            <a:ext cx="1186850" cy="1553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562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C543350A-0B2F-4781-B409-ABC5A0AA383A}"/>
              </a:ext>
            </a:extLst>
          </p:cNvPr>
          <p:cNvGrpSpPr/>
          <p:nvPr/>
        </p:nvGrpSpPr>
        <p:grpSpPr>
          <a:xfrm>
            <a:off x="-75530" y="-157315"/>
            <a:ext cx="2389178" cy="2076550"/>
            <a:chOff x="-75530" y="-157315"/>
            <a:chExt cx="2389178" cy="2076550"/>
          </a:xfrm>
        </p:grpSpPr>
        <p:pic>
          <p:nvPicPr>
            <p:cNvPr id="14" name="Picture 13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3851541-7FA0-4879-9C95-886C4BB1A3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alphaModFix amt="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871" t="5919" r="409" b="65121"/>
            <a:stretch/>
          </p:blipFill>
          <p:spPr>
            <a:xfrm>
              <a:off x="-75530" y="-157315"/>
              <a:ext cx="2389178" cy="2030195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E5748DD-95C5-4EE4-A4DC-5AC0355C2965}"/>
                </a:ext>
              </a:extLst>
            </p:cNvPr>
            <p:cNvSpPr/>
            <p:nvPr/>
          </p:nvSpPr>
          <p:spPr>
            <a:xfrm>
              <a:off x="838200" y="924448"/>
              <a:ext cx="1271954" cy="9947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9259696-280D-4243-8493-459E5EFDDF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8528" y="122770"/>
            <a:ext cx="10095271" cy="1325563"/>
          </a:xfrm>
        </p:spPr>
        <p:txBody>
          <a:bodyPr>
            <a:normAutofit/>
          </a:bodyPr>
          <a:lstStyle/>
          <a:p>
            <a:r>
              <a:rPr lang="id-ID" sz="4800" b="1" dirty="0"/>
              <a:t>Data</a:t>
            </a:r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16C7F431-9EB9-484A-AB08-C9CB82D463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113" y="1861366"/>
            <a:ext cx="3169813" cy="1854448"/>
          </a:xfrm>
          <a:custGeom>
            <a:avLst/>
            <a:gdLst>
              <a:gd name="connsiteX0" fmla="*/ 0 w 3169813"/>
              <a:gd name="connsiteY0" fmla="*/ 0 h 1854448"/>
              <a:gd name="connsiteX1" fmla="*/ 464906 w 3169813"/>
              <a:gd name="connsiteY1" fmla="*/ 0 h 1854448"/>
              <a:gd name="connsiteX2" fmla="*/ 1024906 w 3169813"/>
              <a:gd name="connsiteY2" fmla="*/ 0 h 1854448"/>
              <a:gd name="connsiteX3" fmla="*/ 1616605 w 3169813"/>
              <a:gd name="connsiteY3" fmla="*/ 0 h 1854448"/>
              <a:gd name="connsiteX4" fmla="*/ 2113209 w 3169813"/>
              <a:gd name="connsiteY4" fmla="*/ 0 h 1854448"/>
              <a:gd name="connsiteX5" fmla="*/ 2704907 w 3169813"/>
              <a:gd name="connsiteY5" fmla="*/ 0 h 1854448"/>
              <a:gd name="connsiteX6" fmla="*/ 3169813 w 3169813"/>
              <a:gd name="connsiteY6" fmla="*/ 0 h 1854448"/>
              <a:gd name="connsiteX7" fmla="*/ 3169813 w 3169813"/>
              <a:gd name="connsiteY7" fmla="*/ 463612 h 1854448"/>
              <a:gd name="connsiteX8" fmla="*/ 3169813 w 3169813"/>
              <a:gd name="connsiteY8" fmla="*/ 890135 h 1854448"/>
              <a:gd name="connsiteX9" fmla="*/ 3169813 w 3169813"/>
              <a:gd name="connsiteY9" fmla="*/ 1316658 h 1854448"/>
              <a:gd name="connsiteX10" fmla="*/ 3169813 w 3169813"/>
              <a:gd name="connsiteY10" fmla="*/ 1854448 h 1854448"/>
              <a:gd name="connsiteX11" fmla="*/ 2578115 w 3169813"/>
              <a:gd name="connsiteY11" fmla="*/ 1854448 h 1854448"/>
              <a:gd name="connsiteX12" fmla="*/ 2081511 w 3169813"/>
              <a:gd name="connsiteY12" fmla="*/ 1854448 h 1854448"/>
              <a:gd name="connsiteX13" fmla="*/ 1584907 w 3169813"/>
              <a:gd name="connsiteY13" fmla="*/ 1854448 h 1854448"/>
              <a:gd name="connsiteX14" fmla="*/ 1056604 w 3169813"/>
              <a:gd name="connsiteY14" fmla="*/ 1854448 h 1854448"/>
              <a:gd name="connsiteX15" fmla="*/ 591698 w 3169813"/>
              <a:gd name="connsiteY15" fmla="*/ 1854448 h 1854448"/>
              <a:gd name="connsiteX16" fmla="*/ 0 w 3169813"/>
              <a:gd name="connsiteY16" fmla="*/ 1854448 h 1854448"/>
              <a:gd name="connsiteX17" fmla="*/ 0 w 3169813"/>
              <a:gd name="connsiteY17" fmla="*/ 1409380 h 1854448"/>
              <a:gd name="connsiteX18" fmla="*/ 0 w 3169813"/>
              <a:gd name="connsiteY18" fmla="*/ 982857 h 1854448"/>
              <a:gd name="connsiteX19" fmla="*/ 0 w 3169813"/>
              <a:gd name="connsiteY19" fmla="*/ 574879 h 1854448"/>
              <a:gd name="connsiteX20" fmla="*/ 0 w 3169813"/>
              <a:gd name="connsiteY20" fmla="*/ 0 h 1854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3169813" h="1854448" fill="none" extrusionOk="0">
                <a:moveTo>
                  <a:pt x="0" y="0"/>
                </a:moveTo>
                <a:cubicBezTo>
                  <a:pt x="181485" y="-54972"/>
                  <a:pt x="272356" y="37257"/>
                  <a:pt x="464906" y="0"/>
                </a:cubicBezTo>
                <a:cubicBezTo>
                  <a:pt x="657456" y="-37257"/>
                  <a:pt x="849865" y="54142"/>
                  <a:pt x="1024906" y="0"/>
                </a:cubicBezTo>
                <a:cubicBezTo>
                  <a:pt x="1199947" y="-54142"/>
                  <a:pt x="1344383" y="37384"/>
                  <a:pt x="1616605" y="0"/>
                </a:cubicBezTo>
                <a:cubicBezTo>
                  <a:pt x="1888827" y="-37384"/>
                  <a:pt x="1872680" y="15263"/>
                  <a:pt x="2113209" y="0"/>
                </a:cubicBezTo>
                <a:cubicBezTo>
                  <a:pt x="2353738" y="-15263"/>
                  <a:pt x="2529754" y="37445"/>
                  <a:pt x="2704907" y="0"/>
                </a:cubicBezTo>
                <a:cubicBezTo>
                  <a:pt x="2880060" y="-37445"/>
                  <a:pt x="3024422" y="33783"/>
                  <a:pt x="3169813" y="0"/>
                </a:cubicBezTo>
                <a:cubicBezTo>
                  <a:pt x="3184471" y="224148"/>
                  <a:pt x="3150062" y="361548"/>
                  <a:pt x="3169813" y="463612"/>
                </a:cubicBezTo>
                <a:cubicBezTo>
                  <a:pt x="3189564" y="565676"/>
                  <a:pt x="3123765" y="689540"/>
                  <a:pt x="3169813" y="890135"/>
                </a:cubicBezTo>
                <a:cubicBezTo>
                  <a:pt x="3215861" y="1090730"/>
                  <a:pt x="3154522" y="1149717"/>
                  <a:pt x="3169813" y="1316658"/>
                </a:cubicBezTo>
                <a:cubicBezTo>
                  <a:pt x="3185104" y="1483599"/>
                  <a:pt x="3109969" y="1704910"/>
                  <a:pt x="3169813" y="1854448"/>
                </a:cubicBezTo>
                <a:cubicBezTo>
                  <a:pt x="2967335" y="1919441"/>
                  <a:pt x="2841702" y="1819630"/>
                  <a:pt x="2578115" y="1854448"/>
                </a:cubicBezTo>
                <a:cubicBezTo>
                  <a:pt x="2314528" y="1889266"/>
                  <a:pt x="2299784" y="1846342"/>
                  <a:pt x="2081511" y="1854448"/>
                </a:cubicBezTo>
                <a:cubicBezTo>
                  <a:pt x="1863238" y="1862554"/>
                  <a:pt x="1827024" y="1847380"/>
                  <a:pt x="1584907" y="1854448"/>
                </a:cubicBezTo>
                <a:cubicBezTo>
                  <a:pt x="1342790" y="1861516"/>
                  <a:pt x="1318880" y="1809903"/>
                  <a:pt x="1056604" y="1854448"/>
                </a:cubicBezTo>
                <a:cubicBezTo>
                  <a:pt x="794328" y="1898993"/>
                  <a:pt x="820657" y="1846772"/>
                  <a:pt x="591698" y="1854448"/>
                </a:cubicBezTo>
                <a:cubicBezTo>
                  <a:pt x="362739" y="1862124"/>
                  <a:pt x="239927" y="1805839"/>
                  <a:pt x="0" y="1854448"/>
                </a:cubicBezTo>
                <a:cubicBezTo>
                  <a:pt x="-22108" y="1651022"/>
                  <a:pt x="52868" y="1553490"/>
                  <a:pt x="0" y="1409380"/>
                </a:cubicBezTo>
                <a:cubicBezTo>
                  <a:pt x="-52868" y="1265270"/>
                  <a:pt x="50811" y="1156421"/>
                  <a:pt x="0" y="982857"/>
                </a:cubicBezTo>
                <a:cubicBezTo>
                  <a:pt x="-50811" y="809293"/>
                  <a:pt x="24477" y="686636"/>
                  <a:pt x="0" y="574879"/>
                </a:cubicBezTo>
                <a:cubicBezTo>
                  <a:pt x="-24477" y="463122"/>
                  <a:pt x="20367" y="279914"/>
                  <a:pt x="0" y="0"/>
                </a:cubicBezTo>
                <a:close/>
              </a:path>
              <a:path w="3169813" h="1854448" stroke="0" extrusionOk="0">
                <a:moveTo>
                  <a:pt x="0" y="0"/>
                </a:moveTo>
                <a:cubicBezTo>
                  <a:pt x="131512" y="-15537"/>
                  <a:pt x="231132" y="11961"/>
                  <a:pt x="433208" y="0"/>
                </a:cubicBezTo>
                <a:cubicBezTo>
                  <a:pt x="635284" y="-11961"/>
                  <a:pt x="686055" y="27171"/>
                  <a:pt x="898114" y="0"/>
                </a:cubicBezTo>
                <a:cubicBezTo>
                  <a:pt x="1110173" y="-27171"/>
                  <a:pt x="1187771" y="11729"/>
                  <a:pt x="1331321" y="0"/>
                </a:cubicBezTo>
                <a:cubicBezTo>
                  <a:pt x="1474871" y="-11729"/>
                  <a:pt x="1624114" y="58888"/>
                  <a:pt x="1859624" y="0"/>
                </a:cubicBezTo>
                <a:cubicBezTo>
                  <a:pt x="2095134" y="-58888"/>
                  <a:pt x="2232654" y="63204"/>
                  <a:pt x="2387926" y="0"/>
                </a:cubicBezTo>
                <a:cubicBezTo>
                  <a:pt x="2543198" y="-63204"/>
                  <a:pt x="2977433" y="51369"/>
                  <a:pt x="3169813" y="0"/>
                </a:cubicBezTo>
                <a:cubicBezTo>
                  <a:pt x="3177678" y="226328"/>
                  <a:pt x="3143555" y="242254"/>
                  <a:pt x="3169813" y="482156"/>
                </a:cubicBezTo>
                <a:cubicBezTo>
                  <a:pt x="3196071" y="722058"/>
                  <a:pt x="3123681" y="787418"/>
                  <a:pt x="3169813" y="982857"/>
                </a:cubicBezTo>
                <a:cubicBezTo>
                  <a:pt x="3215945" y="1178296"/>
                  <a:pt x="3152583" y="1266609"/>
                  <a:pt x="3169813" y="1446469"/>
                </a:cubicBezTo>
                <a:cubicBezTo>
                  <a:pt x="3187043" y="1626329"/>
                  <a:pt x="3162551" y="1721550"/>
                  <a:pt x="3169813" y="1854448"/>
                </a:cubicBezTo>
                <a:cubicBezTo>
                  <a:pt x="2948257" y="1863117"/>
                  <a:pt x="2864035" y="1808941"/>
                  <a:pt x="2609813" y="1854448"/>
                </a:cubicBezTo>
                <a:cubicBezTo>
                  <a:pt x="2355591" y="1899955"/>
                  <a:pt x="2288223" y="1850891"/>
                  <a:pt x="2049812" y="1854448"/>
                </a:cubicBezTo>
                <a:cubicBezTo>
                  <a:pt x="1811401" y="1858005"/>
                  <a:pt x="1777094" y="1808158"/>
                  <a:pt x="1616605" y="1854448"/>
                </a:cubicBezTo>
                <a:cubicBezTo>
                  <a:pt x="1456116" y="1900738"/>
                  <a:pt x="1331193" y="1843241"/>
                  <a:pt x="1120001" y="1854448"/>
                </a:cubicBezTo>
                <a:cubicBezTo>
                  <a:pt x="908809" y="1865655"/>
                  <a:pt x="779675" y="1850107"/>
                  <a:pt x="655095" y="1854448"/>
                </a:cubicBezTo>
                <a:cubicBezTo>
                  <a:pt x="530515" y="1858789"/>
                  <a:pt x="145961" y="1845873"/>
                  <a:pt x="0" y="1854448"/>
                </a:cubicBezTo>
                <a:cubicBezTo>
                  <a:pt x="-6488" y="1664872"/>
                  <a:pt x="42281" y="1633867"/>
                  <a:pt x="0" y="1446469"/>
                </a:cubicBezTo>
                <a:cubicBezTo>
                  <a:pt x="-42281" y="1259071"/>
                  <a:pt x="50541" y="1192068"/>
                  <a:pt x="0" y="1001402"/>
                </a:cubicBezTo>
                <a:cubicBezTo>
                  <a:pt x="-50541" y="810736"/>
                  <a:pt x="14534" y="656719"/>
                  <a:pt x="0" y="556334"/>
                </a:cubicBezTo>
                <a:cubicBezTo>
                  <a:pt x="-14534" y="455949"/>
                  <a:pt x="13597" y="170083"/>
                  <a:pt x="0" y="0"/>
                </a:cubicBezTo>
                <a:close/>
              </a:path>
            </a:pathLst>
          </a:custGeom>
          <a:ln w="12700">
            <a:solidFill>
              <a:schemeClr val="accent1"/>
            </a:solidFill>
            <a:prstDash val="sysDash"/>
            <a:extLst>
              <a:ext uri="{C807C97D-BFC1-408E-A445-0C87EB9F89A2}">
                <ask:lineSketchStyleProps xmlns:ask="http://schemas.microsoft.com/office/drawing/2018/sketchyshapes" sd="333870983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3E4B813-2BAF-4894-A5DD-08EFEA6CC1D1}"/>
              </a:ext>
            </a:extLst>
          </p:cNvPr>
          <p:cNvSpPr txBox="1"/>
          <p:nvPr/>
        </p:nvSpPr>
        <p:spPr>
          <a:xfrm>
            <a:off x="2484176" y="1288625"/>
            <a:ext cx="1770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u="sng" dirty="0"/>
              <a:t>Abstrac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92432E-1386-410A-84B9-C4CA2D83B681}"/>
              </a:ext>
            </a:extLst>
          </p:cNvPr>
          <p:cNvSpPr txBox="1"/>
          <p:nvPr/>
        </p:nvSpPr>
        <p:spPr>
          <a:xfrm>
            <a:off x="3785689" y="1809769"/>
            <a:ext cx="328303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Paper that contain Abstract, with citescore =&gt;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328F4B-1D1B-4FC6-A6FA-AD9A936C2910}"/>
              </a:ext>
            </a:extLst>
          </p:cNvPr>
          <p:cNvSpPr txBox="1"/>
          <p:nvPr/>
        </p:nvSpPr>
        <p:spPr>
          <a:xfrm>
            <a:off x="8406312" y="1288625"/>
            <a:ext cx="1770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u="sng" dirty="0"/>
              <a:t>Keywor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A3181B0-1B17-4315-8F22-8527F3BE980D}"/>
              </a:ext>
            </a:extLst>
          </p:cNvPr>
          <p:cNvSpPr txBox="1"/>
          <p:nvPr/>
        </p:nvSpPr>
        <p:spPr>
          <a:xfrm>
            <a:off x="7991877" y="1762673"/>
            <a:ext cx="2413357" cy="1703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ID" b="1" dirty="0">
                <a:effectLst/>
                <a:latin typeface="Montserrat" panose="020B0604020202020204" charset="0"/>
                <a:ea typeface="Calibri" panose="020F0502020204030204" pitchFamily="34" charset="0"/>
              </a:rPr>
              <a:t>“COVID-19”</a:t>
            </a:r>
          </a:p>
          <a:p>
            <a:pPr algn="ctr">
              <a:lnSpc>
                <a:spcPct val="150000"/>
              </a:lnSpc>
            </a:pPr>
            <a:r>
              <a:rPr lang="en-ID" b="1" dirty="0">
                <a:effectLst/>
                <a:latin typeface="Montserrat" panose="020B0604020202020204" charset="0"/>
                <a:ea typeface="Calibri" panose="020F0502020204030204" pitchFamily="34" charset="0"/>
              </a:rPr>
              <a:t>“2019-nCoV”</a:t>
            </a:r>
          </a:p>
          <a:p>
            <a:pPr algn="ctr">
              <a:lnSpc>
                <a:spcPct val="150000"/>
              </a:lnSpc>
            </a:pPr>
            <a:r>
              <a:rPr lang="en-ID" b="1" dirty="0">
                <a:effectLst/>
                <a:latin typeface="Montserrat" panose="020B0604020202020204" charset="0"/>
                <a:ea typeface="Calibri" panose="020F0502020204030204" pitchFamily="34" charset="0"/>
              </a:rPr>
              <a:t>“SARS-nCOV-2”</a:t>
            </a:r>
          </a:p>
          <a:p>
            <a:pPr algn="ctr">
              <a:lnSpc>
                <a:spcPct val="150000"/>
              </a:lnSpc>
            </a:pPr>
            <a:r>
              <a:rPr lang="en-ID" b="1" dirty="0">
                <a:effectLst/>
                <a:latin typeface="Montserrat" panose="020B0604020202020204" charset="0"/>
                <a:ea typeface="Calibri" panose="020F0502020204030204" pitchFamily="34" charset="0"/>
              </a:rPr>
              <a:t>“SARS-COV-2”</a:t>
            </a:r>
            <a:endParaRPr lang="id-ID" b="1" dirty="0">
              <a:latin typeface="Montserrat" panose="020B060402020202020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E72097D-67E0-4DC9-99FD-ED998BC32B1A}"/>
              </a:ext>
            </a:extLst>
          </p:cNvPr>
          <p:cNvSpPr txBox="1"/>
          <p:nvPr/>
        </p:nvSpPr>
        <p:spPr>
          <a:xfrm>
            <a:off x="5681834" y="5387095"/>
            <a:ext cx="1770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Tools</a:t>
            </a:r>
          </a:p>
        </p:txBody>
      </p:sp>
      <p:pic>
        <p:nvPicPr>
          <p:cNvPr id="6146" name="Picture 2" descr="Using scrapy to create a generic and scalable crawling framework | by  Chetan Mishra | Medium">
            <a:extLst>
              <a:ext uri="{FF2B5EF4-FFF2-40B4-BE49-F238E27FC236}">
                <a16:creationId xmlns:a16="http://schemas.microsoft.com/office/drawing/2014/main" id="{E761A492-F910-4301-A964-E80BA190C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123" y="5570262"/>
            <a:ext cx="3791754" cy="1523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78E0D43F-4872-401A-BA18-80FD307843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38" t="41290" r="21804" b="41614"/>
          <a:stretch/>
        </p:blipFill>
        <p:spPr>
          <a:xfrm rot="8172620">
            <a:off x="10796488" y="5918985"/>
            <a:ext cx="2094272" cy="1172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266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DFCC2F-FD15-4135-BBDF-9F883C01A7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800" b="1" dirty="0"/>
              <a:t>Topic evaluation</a:t>
            </a:r>
          </a:p>
        </p:txBody>
      </p:sp>
      <p:cxnSp>
        <p:nvCxnSpPr>
          <p:cNvPr id="5" name="Google Shape;302;p36">
            <a:extLst>
              <a:ext uri="{FF2B5EF4-FFF2-40B4-BE49-F238E27FC236}">
                <a16:creationId xmlns:a16="http://schemas.microsoft.com/office/drawing/2014/main" id="{91326EC3-16DC-4DBB-B987-12E63D786029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5164808" y="2908639"/>
            <a:ext cx="1261342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" name="Google Shape;303;p36">
            <a:extLst>
              <a:ext uri="{FF2B5EF4-FFF2-40B4-BE49-F238E27FC236}">
                <a16:creationId xmlns:a16="http://schemas.microsoft.com/office/drawing/2014/main" id="{535085F0-D951-4918-B3BE-FF4AD0A6D7F9}"/>
              </a:ext>
            </a:extLst>
          </p:cNvPr>
          <p:cNvSpPr/>
          <p:nvPr/>
        </p:nvSpPr>
        <p:spPr>
          <a:xfrm>
            <a:off x="2491808" y="2336875"/>
            <a:ext cx="2673000" cy="114352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/>
            <a:r>
              <a:rPr lang="en-US" i="1" dirty="0">
                <a:solidFill>
                  <a:schemeClr val="bg1"/>
                </a:solidFill>
                <a:latin typeface="Montserrat" panose="020B0604020202020204" charset="0"/>
              </a:rPr>
              <a:t>Coherence score</a:t>
            </a:r>
            <a:endParaRPr i="1" dirty="0">
              <a:solidFill>
                <a:schemeClr val="bg1"/>
              </a:solidFill>
              <a:latin typeface="Montserrat" panose="020B0604020202020204" charset="0"/>
            </a:endParaRPr>
          </a:p>
        </p:txBody>
      </p:sp>
      <p:graphicFrame>
        <p:nvGraphicFramePr>
          <p:cNvPr id="7" name="Google Shape;306;p36">
            <a:extLst>
              <a:ext uri="{FF2B5EF4-FFF2-40B4-BE49-F238E27FC236}">
                <a16:creationId xmlns:a16="http://schemas.microsoft.com/office/drawing/2014/main" id="{979BCCC7-60A8-4E35-8BE6-3CDF9650FCF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62112354"/>
              </p:ext>
            </p:extLst>
          </p:nvPr>
        </p:nvGraphicFramePr>
        <p:xfrm>
          <a:off x="6196361" y="2011823"/>
          <a:ext cx="4013850" cy="1767654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9075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63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83827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200" dirty="0">
                          <a:solidFill>
                            <a:schemeClr val="lt1"/>
                          </a:solidFill>
                          <a:latin typeface="Montserrat"/>
                          <a:ea typeface="Montserrat"/>
                          <a:cs typeface="Montserrat"/>
                          <a:sym typeface="Montserrat"/>
                        </a:rPr>
                        <a:t>UCI</a:t>
                      </a:r>
                      <a:endParaRPr sz="1200" dirty="0">
                        <a:solidFill>
                          <a:schemeClr val="lt1"/>
                        </a:solidFill>
                        <a:latin typeface="Montserrat"/>
                        <a:ea typeface="Montserrat"/>
                        <a:cs typeface="Montserrat"/>
                        <a:sym typeface="Montserrat"/>
                      </a:endParaRPr>
                    </a:p>
                  </a:txBody>
                  <a:tcPr marL="91425" marR="91425" marT="91425" marB="91425" anchor="ctr">
                    <a:lnL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200" dirty="0">
                        <a:solidFill>
                          <a:schemeClr val="dk1"/>
                        </a:solidFill>
                        <a:latin typeface="Montserrat"/>
                        <a:ea typeface="Montserrat"/>
                        <a:cs typeface="Montserrat"/>
                        <a:sym typeface="Montserrat"/>
                      </a:endParaRPr>
                    </a:p>
                  </a:txBody>
                  <a:tcPr marL="91425" marR="91425" marT="91425" marB="91425">
                    <a:lnL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827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200" dirty="0">
                          <a:solidFill>
                            <a:schemeClr val="lt1"/>
                          </a:solidFill>
                          <a:latin typeface="Montserrat"/>
                          <a:ea typeface="Montserrat"/>
                          <a:cs typeface="Montserrat"/>
                          <a:sym typeface="Montserrat"/>
                        </a:rPr>
                        <a:t>UMass</a:t>
                      </a:r>
                      <a:endParaRPr sz="1200" dirty="0">
                        <a:solidFill>
                          <a:schemeClr val="lt1"/>
                        </a:solidFill>
                        <a:latin typeface="Montserrat"/>
                        <a:ea typeface="Montserrat"/>
                        <a:cs typeface="Montserrat"/>
                        <a:sym typeface="Montserrat"/>
                      </a:endParaRPr>
                    </a:p>
                  </a:txBody>
                  <a:tcPr marL="91425" marR="91425" marT="91425" marB="91425" anchor="ctr">
                    <a:lnL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200" dirty="0">
                        <a:solidFill>
                          <a:schemeClr val="dk1"/>
                        </a:solidFill>
                        <a:latin typeface="Montserrat"/>
                        <a:ea typeface="Montserrat"/>
                        <a:cs typeface="Montserrat"/>
                        <a:sym typeface="Montserrat"/>
                      </a:endParaRPr>
                    </a:p>
                  </a:txBody>
                  <a:tcPr marL="91425" marR="91425" marT="91425" marB="91425">
                    <a:lnL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F7A41B-2988-4994-B585-07585298B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01360"/>
              </p:ext>
            </p:extLst>
          </p:nvPr>
        </p:nvGraphicFramePr>
        <p:xfrm>
          <a:off x="7308671" y="2173113"/>
          <a:ext cx="2644208" cy="69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2106994" imgH="552538" progId="Equation.DSMT4">
                  <p:embed/>
                </p:oleObj>
              </mc:Choice>
              <mc:Fallback>
                <p:oleObj name="Equation" r:id="rId3" imgW="2106994" imgH="552538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8749229-7DBD-4465-846A-C6A5637C8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8671" y="2173113"/>
                        <a:ext cx="2644208" cy="693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E59E42-72CB-4B57-9AA9-5FAACD240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35085"/>
              </p:ext>
            </p:extLst>
          </p:nvPr>
        </p:nvGraphicFramePr>
        <p:xfrm>
          <a:off x="7336704" y="3013346"/>
          <a:ext cx="2644208" cy="69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2106994" imgH="552538" progId="Equation.DSMT4">
                  <p:embed/>
                </p:oleObj>
              </mc:Choice>
              <mc:Fallback>
                <p:oleObj name="Equation" r:id="rId5" imgW="2106994" imgH="55253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FAE911D-E7B1-40B0-BECE-9BA40AAC7D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6704" y="3013346"/>
                        <a:ext cx="2644208" cy="693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B4D6AD-765C-4E4D-885A-CC145613F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59854"/>
              </p:ext>
            </p:extLst>
          </p:nvPr>
        </p:nvGraphicFramePr>
        <p:xfrm>
          <a:off x="3607472" y="4947545"/>
          <a:ext cx="4977055" cy="7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2288252" imgH="361759" progId="Equation.DSMT4">
                  <p:embed/>
                </p:oleObj>
              </mc:Choice>
              <mc:Fallback>
                <p:oleObj name="Equation" r:id="rId7" imgW="2288252" imgH="36175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0C0D059-5B20-4CCD-9094-95D113421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7472" y="4947545"/>
                        <a:ext cx="4977055" cy="78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A8E0C8F-3D7E-4CD3-B9F4-4071D801A54A}"/>
              </a:ext>
            </a:extLst>
          </p:cNvPr>
          <p:cNvSpPr txBox="1"/>
          <p:nvPr/>
        </p:nvSpPr>
        <p:spPr>
          <a:xfrm>
            <a:off x="3828308" y="5848898"/>
            <a:ext cx="45720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dirty="0">
                <a:effectLst/>
                <a:latin typeface="Montserrat" panose="020B0604020202020204" charset="0"/>
                <a:ea typeface="Calibri" panose="020F0502020204030204" pitchFamily="34" charset="0"/>
              </a:rPr>
              <a:t>(</a:t>
            </a:r>
            <a:r>
              <a:rPr lang="en-US" sz="1100" dirty="0" err="1">
                <a:effectLst/>
                <a:latin typeface="Montserrat" panose="020B0604020202020204" charset="0"/>
                <a:ea typeface="Calibri" panose="020F0502020204030204" pitchFamily="34" charset="0"/>
              </a:rPr>
              <a:t>Mimno</a:t>
            </a:r>
            <a:r>
              <a:rPr lang="en-US" sz="1100" dirty="0">
                <a:effectLst/>
                <a:latin typeface="Montserrat" panose="020B0604020202020204" charset="0"/>
                <a:ea typeface="Calibri" panose="020F0502020204030204" pitchFamily="34" charset="0"/>
              </a:rPr>
              <a:t>, Wallach, Talley, </a:t>
            </a:r>
            <a:r>
              <a:rPr lang="en-US" sz="1100" dirty="0" err="1">
                <a:effectLst/>
                <a:latin typeface="Montserrat" panose="020B0604020202020204" charset="0"/>
                <a:ea typeface="Calibri" panose="020F0502020204030204" pitchFamily="34" charset="0"/>
              </a:rPr>
              <a:t>Leenders</a:t>
            </a:r>
            <a:r>
              <a:rPr lang="en-US" sz="1100" dirty="0">
                <a:effectLst/>
                <a:latin typeface="Montserrat" panose="020B0604020202020204" charset="0"/>
                <a:ea typeface="Calibri" panose="020F0502020204030204" pitchFamily="34" charset="0"/>
              </a:rPr>
              <a:t>, &amp; McCallum, 2011)</a:t>
            </a:r>
            <a:endParaRPr lang="id-ID" sz="1100" dirty="0">
              <a:latin typeface="Montserrat" panose="020B0604020202020204" charset="0"/>
            </a:endParaRPr>
          </a:p>
        </p:txBody>
      </p:sp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08474015-67B4-4B97-9EFA-383DD250BE9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54" t="6330" r="44038" b="76772"/>
          <a:stretch/>
        </p:blipFill>
        <p:spPr>
          <a:xfrm>
            <a:off x="10274417" y="-201815"/>
            <a:ext cx="1981789" cy="1743156"/>
          </a:xfrm>
          <a:prstGeom prst="rect">
            <a:avLst/>
          </a:prstGeom>
        </p:spPr>
      </p:pic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CDEA50EF-2EA0-441F-A991-4612144D6A9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2" t="43867" r="83568" b="38424"/>
          <a:stretch/>
        </p:blipFill>
        <p:spPr>
          <a:xfrm rot="5827264">
            <a:off x="-97198" y="5324521"/>
            <a:ext cx="1641655" cy="1571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20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BF5367-1CBB-43E2-AFDB-670B444EF7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01178" y="321734"/>
            <a:ext cx="7147354" cy="1135737"/>
          </a:xfrm>
        </p:spPr>
        <p:txBody>
          <a:bodyPr>
            <a:normAutofit/>
          </a:bodyPr>
          <a:lstStyle/>
          <a:p>
            <a:r>
              <a:rPr lang="id-ID" sz="4800" b="1" dirty="0"/>
              <a:t>Analysis Ste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BA3E5B-80C5-4875-B96D-69190543D1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39922" y="1779205"/>
            <a:ext cx="3657600" cy="4393982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id-ID" sz="2000" dirty="0"/>
              <a:t>Scraping using scrapy</a:t>
            </a:r>
          </a:p>
          <a:p>
            <a:pPr lvl="1"/>
            <a:r>
              <a:rPr lang="id-ID" sz="2000" dirty="0"/>
              <a:t>Based on keyword</a:t>
            </a:r>
          </a:p>
          <a:p>
            <a:pPr marL="514350" indent="-514350">
              <a:buFont typeface="+mj-lt"/>
              <a:buAutoNum type="arabicPeriod"/>
            </a:pPr>
            <a:r>
              <a:rPr lang="id-ID" sz="2000" dirty="0"/>
              <a:t>Pre-procesing text</a:t>
            </a:r>
          </a:p>
          <a:p>
            <a:pPr lvl="1"/>
            <a:r>
              <a:rPr lang="id-ID" sz="2000" dirty="0"/>
              <a:t>Case folding</a:t>
            </a:r>
          </a:p>
          <a:p>
            <a:pPr lvl="1"/>
            <a:r>
              <a:rPr lang="id-ID" sz="2000" dirty="0"/>
              <a:t>Tokenizing</a:t>
            </a:r>
          </a:p>
          <a:p>
            <a:pPr lvl="1"/>
            <a:r>
              <a:rPr lang="id-ID" sz="2000" dirty="0"/>
              <a:t>Stemming</a:t>
            </a:r>
          </a:p>
          <a:p>
            <a:pPr lvl="1"/>
            <a:r>
              <a:rPr lang="id-ID" sz="2000" dirty="0"/>
              <a:t>stopwords</a:t>
            </a:r>
          </a:p>
          <a:p>
            <a:pPr marL="514350" indent="-514350">
              <a:buFont typeface="+mj-lt"/>
              <a:buAutoNum type="arabicPeriod"/>
            </a:pPr>
            <a:r>
              <a:rPr lang="id-ID" sz="2000" dirty="0"/>
              <a:t>Topic modeling</a:t>
            </a:r>
          </a:p>
          <a:p>
            <a:pPr lvl="1"/>
            <a:r>
              <a:rPr lang="id-ID" sz="2000" dirty="0"/>
              <a:t>HDP</a:t>
            </a:r>
          </a:p>
          <a:p>
            <a:pPr lvl="1"/>
            <a:r>
              <a:rPr lang="id-ID" sz="2000" dirty="0"/>
              <a:t>LDA</a:t>
            </a:r>
          </a:p>
          <a:p>
            <a:pPr marL="514350" indent="-514350">
              <a:buFont typeface="+mj-lt"/>
              <a:buAutoNum type="arabicPeriod"/>
            </a:pPr>
            <a:r>
              <a:rPr lang="id-ID" sz="2000" dirty="0"/>
              <a:t>Wordcloud visualization</a:t>
            </a:r>
          </a:p>
          <a:p>
            <a:pPr marL="514350" indent="-514350">
              <a:buFont typeface="+mj-lt"/>
              <a:buAutoNum type="arabicPeriod"/>
            </a:pPr>
            <a:r>
              <a:rPr lang="id-ID" sz="2000" dirty="0"/>
              <a:t>Conclusi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E80C965-DB6D-4F81-9E9E-B027384D0B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1052629" y="2120024"/>
            <a:ext cx="645368" cy="645368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extLst>
              <a:ext uri="{FF2B5EF4-FFF2-40B4-BE49-F238E27FC236}">
                <a16:creationId xmlns:a16="http://schemas.microsoft.com/office/drawing/2014/main" id="{A580F890-B085-4E95-96AA-55AEBEC5CE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10289068" y="1343027"/>
            <a:ext cx="2532832" cy="1273032"/>
          </a:xfrm>
          <a:prstGeom prst="triangle">
            <a:avLst>
              <a:gd name="adj" fmla="val 50000"/>
            </a:avLst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>
            <a:extLst>
              <a:ext uri="{FF2B5EF4-FFF2-40B4-BE49-F238E27FC236}">
                <a16:creationId xmlns:a16="http://schemas.microsoft.com/office/drawing/2014/main" id="{D3F51FEB-38FB-4F6C-9F7B-2F2AFAB654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-501760" y="5103257"/>
            <a:ext cx="2017580" cy="1014060"/>
          </a:xfrm>
          <a:prstGeom prst="triangle">
            <a:avLst>
              <a:gd name="adj" fmla="val 50000"/>
            </a:avLst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E547BA6-BAE0-43BB-A7CA-60F69CE252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427916" y="5728708"/>
            <a:ext cx="485578" cy="48557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61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</TotalTime>
  <Words>951</Words>
  <Application>Microsoft Office PowerPoint</Application>
  <PresentationFormat>Widescreen</PresentationFormat>
  <Paragraphs>7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Montserrat</vt:lpstr>
      <vt:lpstr>Office Theme</vt:lpstr>
      <vt:lpstr>Equation</vt:lpstr>
      <vt:lpstr>COVID-19 Topic modeling with LDA</vt:lpstr>
      <vt:lpstr>Background</vt:lpstr>
      <vt:lpstr>Recent research</vt:lpstr>
      <vt:lpstr>Purpose study</vt:lpstr>
      <vt:lpstr>Materials and methods</vt:lpstr>
      <vt:lpstr>Materials and methods</vt:lpstr>
      <vt:lpstr>Data</vt:lpstr>
      <vt:lpstr>Topic evaluation</vt:lpstr>
      <vt:lpstr>Analysis Step</vt:lpstr>
      <vt:lpstr>Reference</vt:lpstr>
      <vt:lpstr>Refere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VID-19 Topic modeling with LDA</dc:title>
  <dc:creator>dwilaksana ocid</dc:creator>
  <cp:lastModifiedBy>dwilaksana ocid</cp:lastModifiedBy>
  <cp:revision>3</cp:revision>
  <dcterms:created xsi:type="dcterms:W3CDTF">2020-10-15T08:20:51Z</dcterms:created>
  <dcterms:modified xsi:type="dcterms:W3CDTF">2020-10-15T10:23:05Z</dcterms:modified>
</cp:coreProperties>
</file>